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1A7995" w14:textId="77777777" w:rsidR="00A72D60" w:rsidRPr="00C35D1F" w:rsidRDefault="00C35D1F" w:rsidP="00C35D1F">
      <w:pPr>
        <w:jc w:val="center"/>
        <w:rPr>
          <w:b/>
          <w:sz w:val="32"/>
        </w:rPr>
      </w:pPr>
      <w:r w:rsidRPr="00C35D1F">
        <w:rPr>
          <w:b/>
          <w:sz w:val="32"/>
        </w:rPr>
        <w:t>Worksheet 20</w:t>
      </w:r>
    </w:p>
    <w:p w14:paraId="77B71D0C" w14:textId="77777777" w:rsidR="00C35D1F" w:rsidRDefault="00C35D1F" w:rsidP="00C35D1F">
      <w:pPr>
        <w:jc w:val="center"/>
      </w:pPr>
    </w:p>
    <w:p w14:paraId="70BD6C4D" w14:textId="77777777" w:rsidR="00A72D60" w:rsidRDefault="00885D8F" w:rsidP="00A72D60">
      <w:pPr>
        <w:pStyle w:val="ListParagraph"/>
        <w:numPr>
          <w:ilvl w:val="0"/>
          <w:numId w:val="3"/>
        </w:numPr>
      </w:pPr>
      <w:r w:rsidRPr="00885D8F">
        <w:rPr>
          <w:position w:val="-34"/>
        </w:rPr>
        <w:object w:dxaOrig="3800" w:dyaOrig="760" w14:anchorId="5091A2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2" type="#_x0000_t75" style="width:174pt;height:35pt" o:ole="">
            <v:imagedata r:id="rId8" o:title=""/>
          </v:shape>
          <o:OLEObject Type="Embed" ProgID="Equation.DSMT4" ShapeID="_x0000_i1152" DrawAspect="Content" ObjectID="_1330524004" r:id="rId9"/>
        </w:object>
      </w:r>
    </w:p>
    <w:p w14:paraId="2DF0CA4C" w14:textId="77777777" w:rsidR="00A72D60" w:rsidRDefault="00A72D60" w:rsidP="00A72D60"/>
    <w:p w14:paraId="0DAF7422" w14:textId="77777777" w:rsidR="00B2489A" w:rsidRDefault="00B2489A" w:rsidP="00A72D60"/>
    <w:p w14:paraId="1F06E544" w14:textId="77777777" w:rsidR="00B2489A" w:rsidRDefault="00B2489A" w:rsidP="00A72D60"/>
    <w:p w14:paraId="66961BEC" w14:textId="77777777" w:rsidR="00B2489A" w:rsidRDefault="00B2489A" w:rsidP="00A72D60"/>
    <w:p w14:paraId="39B6CF54" w14:textId="77777777" w:rsidR="00B2489A" w:rsidRDefault="00B2489A" w:rsidP="00A72D60"/>
    <w:p w14:paraId="353C9319" w14:textId="77777777" w:rsidR="00B2489A" w:rsidRDefault="00B2489A" w:rsidP="00A72D60"/>
    <w:p w14:paraId="6FE3E7CB" w14:textId="77777777" w:rsidR="00B2489A" w:rsidRDefault="00B2489A" w:rsidP="00A72D60"/>
    <w:p w14:paraId="27BA0BBF" w14:textId="77777777" w:rsidR="00B2489A" w:rsidRDefault="00B2489A" w:rsidP="00A72D60"/>
    <w:p w14:paraId="098D970F" w14:textId="77777777" w:rsidR="00A72D60" w:rsidRDefault="00A72D60" w:rsidP="00A72D60">
      <w:pPr>
        <w:pStyle w:val="ListParagraph"/>
        <w:numPr>
          <w:ilvl w:val="0"/>
          <w:numId w:val="3"/>
        </w:numPr>
      </w:pPr>
      <w:r>
        <w:t xml:space="preserve"> Let </w:t>
      </w:r>
      <w:r w:rsidRPr="004A530E">
        <w:rPr>
          <w:position w:val="-10"/>
        </w:rPr>
        <w:object w:dxaOrig="980" w:dyaOrig="360" w14:anchorId="7E26980D">
          <v:shape id="_x0000_i1045" type="#_x0000_t75" style="width:49pt;height:18pt" o:ole="">
            <v:imagedata r:id="rId10" o:title=""/>
          </v:shape>
          <o:OLEObject Type="Embed" ProgID="Equation.DSMT4" ShapeID="_x0000_i1045" DrawAspect="Content" ObjectID="_1330524005" r:id="rId11"/>
        </w:object>
      </w:r>
      <w:r>
        <w:t xml:space="preserve"> be a shape of a “sand dune” in a box with a base of a 2x2 units size. Answer the following question using the course approximation of the volume of the sand from previous exercise. Could the entire dune be packed if a box has a height of 1 unit? </w:t>
      </w:r>
    </w:p>
    <w:p w14:paraId="27615E27" w14:textId="77777777" w:rsidR="00B2489A" w:rsidRDefault="00B2489A" w:rsidP="00A72D60"/>
    <w:p w14:paraId="5D65C7BF" w14:textId="77777777" w:rsidR="00B2489A" w:rsidRDefault="00B2489A" w:rsidP="00A72D60"/>
    <w:p w14:paraId="5BBD5169" w14:textId="77777777" w:rsidR="00A72D60" w:rsidRDefault="00A72D60" w:rsidP="00A72D60"/>
    <w:p w14:paraId="08E91A24" w14:textId="77777777" w:rsidR="00A72D60" w:rsidRDefault="00BA7D22" w:rsidP="00A72D60">
      <w:pPr>
        <w:pStyle w:val="ListParagraph"/>
        <w:numPr>
          <w:ilvl w:val="0"/>
          <w:numId w:val="3"/>
        </w:numPr>
      </w:pPr>
      <w:r w:rsidRPr="00BA7D22">
        <w:rPr>
          <w:position w:val="-30"/>
        </w:rPr>
        <w:object w:dxaOrig="1080" w:dyaOrig="600" w14:anchorId="29A42A41">
          <v:shape id="_x0000_i1155" type="#_x0000_t75" style="width:54pt;height:30pt" o:ole="">
            <v:imagedata r:id="rId12" o:title=""/>
          </v:shape>
          <o:OLEObject Type="Embed" ProgID="Equation.DSMT4" ShapeID="_x0000_i1155" DrawAspect="Content" ObjectID="_1330524006" r:id="rId13"/>
        </w:object>
      </w:r>
    </w:p>
    <w:p w14:paraId="24ACD277" w14:textId="77777777" w:rsidR="00B2489A" w:rsidRDefault="00B2489A" w:rsidP="00B2489A"/>
    <w:p w14:paraId="7F18B9EA" w14:textId="77777777" w:rsidR="00B2489A" w:rsidRDefault="00B2489A" w:rsidP="00B2489A"/>
    <w:p w14:paraId="72A14D8D" w14:textId="77777777" w:rsidR="00B2489A" w:rsidRDefault="00B2489A" w:rsidP="00B2489A"/>
    <w:p w14:paraId="31290AB1" w14:textId="77777777" w:rsidR="00B2489A" w:rsidRDefault="00B2489A" w:rsidP="00B2489A"/>
    <w:p w14:paraId="0E8BF482" w14:textId="77777777" w:rsidR="00B2489A" w:rsidRDefault="00B2489A" w:rsidP="00B2489A"/>
    <w:p w14:paraId="1AABFAB2" w14:textId="77777777" w:rsidR="00B2489A" w:rsidRDefault="00B2489A" w:rsidP="00B2489A"/>
    <w:p w14:paraId="52BD2EB1" w14:textId="77777777" w:rsidR="00B2489A" w:rsidRDefault="00B2489A" w:rsidP="00B2489A"/>
    <w:p w14:paraId="3EB526B3" w14:textId="77777777" w:rsidR="00B2489A" w:rsidRDefault="00B2489A" w:rsidP="00B2489A"/>
    <w:p w14:paraId="719C8741" w14:textId="77777777" w:rsidR="00A72D60" w:rsidRDefault="00BA7D22" w:rsidP="00A72D60">
      <w:pPr>
        <w:pStyle w:val="ListParagraph"/>
        <w:numPr>
          <w:ilvl w:val="0"/>
          <w:numId w:val="3"/>
        </w:numPr>
      </w:pPr>
      <w:r w:rsidRPr="00E174A1">
        <w:rPr>
          <w:position w:val="-34"/>
        </w:rPr>
        <w:object w:dxaOrig="1620" w:dyaOrig="780" w14:anchorId="19F5B916">
          <v:shape id="_x0000_i1158" type="#_x0000_t75" style="width:81pt;height:39pt" o:ole="">
            <v:imagedata r:id="rId14" o:title=""/>
          </v:shape>
          <o:OLEObject Type="Embed" ProgID="Equation.DSMT4" ShapeID="_x0000_i1158" DrawAspect="Content" ObjectID="_1330524007" r:id="rId15"/>
        </w:object>
      </w:r>
    </w:p>
    <w:p w14:paraId="469A782B" w14:textId="77777777" w:rsidR="00B2489A" w:rsidRDefault="00B2489A" w:rsidP="00B2489A"/>
    <w:p w14:paraId="2A2FC84A" w14:textId="77777777" w:rsidR="00B2489A" w:rsidRDefault="00B2489A" w:rsidP="00B2489A"/>
    <w:p w14:paraId="58FB0952" w14:textId="77777777" w:rsidR="00B2489A" w:rsidRDefault="00B2489A" w:rsidP="00B2489A"/>
    <w:p w14:paraId="10281D41" w14:textId="77777777" w:rsidR="00817F9A" w:rsidRDefault="00817F9A" w:rsidP="00B2489A">
      <w:bookmarkStart w:id="0" w:name="_GoBack"/>
      <w:bookmarkEnd w:id="0"/>
    </w:p>
    <w:p w14:paraId="31A178F7" w14:textId="77777777" w:rsidR="00B2489A" w:rsidRDefault="00B2489A" w:rsidP="00B2489A"/>
    <w:p w14:paraId="33A3F37E" w14:textId="77777777" w:rsidR="00023306" w:rsidRDefault="00023306" w:rsidP="00B2489A"/>
    <w:p w14:paraId="1CFDC0F3" w14:textId="77777777" w:rsidR="00A72D60" w:rsidRDefault="00BA7D22" w:rsidP="00A72D60">
      <w:pPr>
        <w:pStyle w:val="ListParagraph"/>
        <w:numPr>
          <w:ilvl w:val="0"/>
          <w:numId w:val="3"/>
        </w:numPr>
      </w:pPr>
      <w:r w:rsidRPr="00BA7D22">
        <w:rPr>
          <w:position w:val="-34"/>
        </w:rPr>
        <w:object w:dxaOrig="2540" w:dyaOrig="780" w14:anchorId="02CA40AF">
          <v:shape id="_x0000_i1161" type="#_x0000_t75" style="width:127pt;height:39pt" o:ole="">
            <v:imagedata r:id="rId16" o:title=""/>
          </v:shape>
          <o:OLEObject Type="Embed" ProgID="Equation.DSMT4" ShapeID="_x0000_i1161" DrawAspect="Content" ObjectID="_1330524008" r:id="rId17"/>
        </w:object>
      </w:r>
    </w:p>
    <w:p w14:paraId="1AAA5DF8" w14:textId="77777777" w:rsidR="00B2489A" w:rsidRDefault="00B2489A" w:rsidP="00B2489A"/>
    <w:p w14:paraId="0623870B" w14:textId="77777777" w:rsidR="00B2489A" w:rsidRDefault="00B2489A" w:rsidP="00B2489A"/>
    <w:p w14:paraId="3F0BDC42" w14:textId="77777777" w:rsidR="00B2489A" w:rsidRDefault="00B2489A" w:rsidP="00B2489A"/>
    <w:p w14:paraId="450DB61B" w14:textId="77777777" w:rsidR="00B2489A" w:rsidRDefault="00B2489A" w:rsidP="00B2489A"/>
    <w:p w14:paraId="3A0FF364" w14:textId="77777777" w:rsidR="00B2489A" w:rsidRDefault="00B2489A" w:rsidP="00B2489A"/>
    <w:p w14:paraId="10F9050B" w14:textId="77777777" w:rsidR="00B2489A" w:rsidRDefault="00B2489A" w:rsidP="00B2489A"/>
    <w:p w14:paraId="3C4335F0" w14:textId="77777777" w:rsidR="00B2489A" w:rsidRDefault="00B2489A" w:rsidP="00B2489A"/>
    <w:p w14:paraId="1C006167" w14:textId="77777777" w:rsidR="00B2489A" w:rsidRDefault="00B2489A" w:rsidP="00B2489A"/>
    <w:p w14:paraId="55A56CEE" w14:textId="77777777" w:rsidR="00B2489A" w:rsidRDefault="00B2489A" w:rsidP="00B2489A"/>
    <w:p w14:paraId="4650CF5C" w14:textId="77777777" w:rsidR="00B2489A" w:rsidRDefault="00B2489A" w:rsidP="00B2489A"/>
    <w:p w14:paraId="252FE1A7" w14:textId="77777777" w:rsidR="00B2489A" w:rsidRDefault="00B2489A" w:rsidP="00B2489A"/>
    <w:p w14:paraId="2085FA4D" w14:textId="77777777" w:rsidR="00B2489A" w:rsidRDefault="00B2489A" w:rsidP="00B2489A"/>
    <w:p w14:paraId="4DDFF954" w14:textId="77777777" w:rsidR="00A72D60" w:rsidRPr="003E442D" w:rsidRDefault="00BA7D22" w:rsidP="00A72D60">
      <w:pPr>
        <w:pStyle w:val="ListParagraph"/>
        <w:numPr>
          <w:ilvl w:val="0"/>
          <w:numId w:val="3"/>
        </w:numPr>
      </w:pPr>
      <w:r w:rsidRPr="00BA7D22">
        <w:rPr>
          <w:position w:val="-34"/>
        </w:rPr>
        <w:object w:dxaOrig="2540" w:dyaOrig="780" w14:anchorId="24203C30">
          <v:shape id="_x0000_i1164" type="#_x0000_t75" style="width:127pt;height:39pt" o:ole="">
            <v:imagedata r:id="rId18" o:title=""/>
          </v:shape>
          <o:OLEObject Type="Embed" ProgID="Equation.DSMT4" ShapeID="_x0000_i1164" DrawAspect="Content" ObjectID="_1330524009" r:id="rId19"/>
        </w:object>
      </w:r>
    </w:p>
    <w:p w14:paraId="246CD732" w14:textId="77777777" w:rsidR="00A72D60" w:rsidRDefault="00A72D60" w:rsidP="00A72D60">
      <w:pPr>
        <w:jc w:val="center"/>
      </w:pPr>
    </w:p>
    <w:p w14:paraId="38F0865B" w14:textId="77777777" w:rsidR="00B2489A" w:rsidRDefault="00B2489A" w:rsidP="00A72D60">
      <w:pPr>
        <w:jc w:val="center"/>
      </w:pPr>
    </w:p>
    <w:p w14:paraId="7E5F1DDB" w14:textId="77777777" w:rsidR="00B2489A" w:rsidRDefault="00B2489A" w:rsidP="00A72D60">
      <w:pPr>
        <w:jc w:val="center"/>
      </w:pPr>
    </w:p>
    <w:p w14:paraId="220961BB" w14:textId="77777777" w:rsidR="00B2489A" w:rsidRDefault="00B2489A" w:rsidP="00A72D60">
      <w:pPr>
        <w:jc w:val="center"/>
      </w:pPr>
    </w:p>
    <w:p w14:paraId="5CF7107C" w14:textId="77777777" w:rsidR="00B2489A" w:rsidRDefault="00B2489A" w:rsidP="00A72D60">
      <w:pPr>
        <w:jc w:val="center"/>
      </w:pPr>
    </w:p>
    <w:p w14:paraId="0D403ED0" w14:textId="77777777" w:rsidR="00B2489A" w:rsidRDefault="00B2489A" w:rsidP="00A72D60">
      <w:pPr>
        <w:jc w:val="center"/>
      </w:pPr>
    </w:p>
    <w:p w14:paraId="74B67C43" w14:textId="77777777" w:rsidR="00B2489A" w:rsidRDefault="00B2489A" w:rsidP="00A72D60">
      <w:pPr>
        <w:jc w:val="center"/>
      </w:pPr>
    </w:p>
    <w:p w14:paraId="17CA1A37" w14:textId="77777777" w:rsidR="00B2489A" w:rsidRDefault="00B2489A" w:rsidP="00A72D60">
      <w:pPr>
        <w:jc w:val="center"/>
      </w:pPr>
    </w:p>
    <w:p w14:paraId="3F5C7DD5" w14:textId="77777777" w:rsidR="00B2489A" w:rsidRDefault="00B2489A" w:rsidP="00A72D60">
      <w:pPr>
        <w:jc w:val="center"/>
      </w:pPr>
    </w:p>
    <w:p w14:paraId="5A5423A7" w14:textId="77777777" w:rsidR="00B2489A" w:rsidRDefault="00B2489A" w:rsidP="00A72D60">
      <w:pPr>
        <w:jc w:val="center"/>
      </w:pPr>
    </w:p>
    <w:p w14:paraId="68E89E40" w14:textId="77777777" w:rsidR="00B2489A" w:rsidRDefault="00B2489A" w:rsidP="00A72D60">
      <w:pPr>
        <w:jc w:val="center"/>
      </w:pPr>
    </w:p>
    <w:p w14:paraId="7E885E2B" w14:textId="77777777" w:rsidR="00ED2D21" w:rsidRDefault="00BA7D22" w:rsidP="00C35D1F">
      <w:pPr>
        <w:pStyle w:val="ListParagraph"/>
        <w:numPr>
          <w:ilvl w:val="0"/>
          <w:numId w:val="3"/>
        </w:numPr>
      </w:pPr>
      <w:r w:rsidRPr="00BA7D22">
        <w:rPr>
          <w:position w:val="-34"/>
        </w:rPr>
        <w:object w:dxaOrig="1520" w:dyaOrig="780" w14:anchorId="03B1C347">
          <v:shape id="_x0000_i1167" type="#_x0000_t75" style="width:76pt;height:39pt" o:ole="">
            <v:imagedata r:id="rId20" o:title=""/>
          </v:shape>
          <o:OLEObject Type="Embed" ProgID="Equation.DSMT4" ShapeID="_x0000_i1167" DrawAspect="Content" ObjectID="_1330524010" r:id="rId21"/>
        </w:object>
      </w:r>
    </w:p>
    <w:sectPr w:rsidR="00ED2D21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C94E400" w14:textId="77777777" w:rsidR="00885D8F" w:rsidRDefault="00885D8F" w:rsidP="00C35D1F">
      <w:r>
        <w:separator/>
      </w:r>
    </w:p>
  </w:endnote>
  <w:endnote w:type="continuationSeparator" w:id="0">
    <w:p w14:paraId="5C0493EB" w14:textId="77777777" w:rsidR="00885D8F" w:rsidRDefault="00885D8F" w:rsidP="00C35D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59D29FF" w14:textId="77777777" w:rsidR="00885D8F" w:rsidRDefault="00885D8F" w:rsidP="00C35D1F">
      <w:r>
        <w:separator/>
      </w:r>
    </w:p>
  </w:footnote>
  <w:footnote w:type="continuationSeparator" w:id="0">
    <w:p w14:paraId="6A343E48" w14:textId="77777777" w:rsidR="00885D8F" w:rsidRDefault="00885D8F" w:rsidP="00C35D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6786F"/>
    <w:multiLevelType w:val="hybridMultilevel"/>
    <w:tmpl w:val="1652A3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08EE486C"/>
    <w:multiLevelType w:val="hybridMultilevel"/>
    <w:tmpl w:val="4C280290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9428A7"/>
    <w:multiLevelType w:val="hybridMultilevel"/>
    <w:tmpl w:val="97B0B8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9F66BA"/>
    <w:multiLevelType w:val="hybridMultilevel"/>
    <w:tmpl w:val="9DBE0B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2D60"/>
    <w:rsid w:val="00023306"/>
    <w:rsid w:val="0051099E"/>
    <w:rsid w:val="00817F9A"/>
    <w:rsid w:val="00885D8F"/>
    <w:rsid w:val="00A72D60"/>
    <w:rsid w:val="00B2489A"/>
    <w:rsid w:val="00BA7D22"/>
    <w:rsid w:val="00C35D1F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6E60819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72D60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A72D60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72D60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72D60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72D60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72D60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72D60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72D60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72D60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2D60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A72D60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A72D60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A72D60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A72D60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72D60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72D60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2D60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2D6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A72D60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72D60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72D60"/>
    <w:rPr>
      <w:rFonts w:ascii="Lucida Grande" w:hAnsi="Lucida Grande" w:cs="Lucida Grande"/>
    </w:rPr>
  </w:style>
  <w:style w:type="paragraph" w:styleId="Header">
    <w:name w:val="header"/>
    <w:basedOn w:val="Normal"/>
    <w:link w:val="HeaderChar"/>
    <w:uiPriority w:val="99"/>
    <w:unhideWhenUsed/>
    <w:rsid w:val="00C35D1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5D1F"/>
  </w:style>
  <w:style w:type="paragraph" w:styleId="Footer">
    <w:name w:val="footer"/>
    <w:basedOn w:val="Normal"/>
    <w:link w:val="FooterChar"/>
    <w:uiPriority w:val="99"/>
    <w:unhideWhenUsed/>
    <w:rsid w:val="00C35D1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5D1F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72D60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A72D60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72D60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72D60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72D60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72D60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72D60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72D60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72D60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2D60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A72D60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A72D60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A72D60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A72D60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72D60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72D60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2D60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2D6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A72D60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72D60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72D60"/>
    <w:rPr>
      <w:rFonts w:ascii="Lucida Grande" w:hAnsi="Lucida Grande" w:cs="Lucida Grande"/>
    </w:rPr>
  </w:style>
  <w:style w:type="paragraph" w:styleId="Header">
    <w:name w:val="header"/>
    <w:basedOn w:val="Normal"/>
    <w:link w:val="HeaderChar"/>
    <w:uiPriority w:val="99"/>
    <w:unhideWhenUsed/>
    <w:rsid w:val="00C35D1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5D1F"/>
  </w:style>
  <w:style w:type="paragraph" w:styleId="Footer">
    <w:name w:val="footer"/>
    <w:basedOn w:val="Normal"/>
    <w:link w:val="FooterChar"/>
    <w:uiPriority w:val="99"/>
    <w:unhideWhenUsed/>
    <w:rsid w:val="00C35D1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5D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76</Words>
  <Characters>434</Characters>
  <Application>Microsoft Macintosh Word</Application>
  <DocSecurity>0</DocSecurity>
  <Lines>3</Lines>
  <Paragraphs>1</Paragraphs>
  <ScaleCrop>false</ScaleCrop>
  <Company>University of Utah</Company>
  <LinksUpToDate>false</LinksUpToDate>
  <CharactersWithSpaces>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9</cp:revision>
  <dcterms:created xsi:type="dcterms:W3CDTF">2014-03-18T15:35:00Z</dcterms:created>
  <dcterms:modified xsi:type="dcterms:W3CDTF">2014-03-18T15:57:00Z</dcterms:modified>
</cp:coreProperties>
</file>